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BEBD99" w14:textId="3B4D2717" w:rsidR="00B35001" w:rsidRDefault="00585CEC" w:rsidP="00585CEC">
      <w:pPr>
        <w:pStyle w:val="MTDisplayEquation"/>
      </w:pPr>
      <w:r>
        <w:tab/>
      </w:r>
      <w:r w:rsidRPr="00585CEC">
        <w:rPr>
          <w:position w:val="-110"/>
        </w:rPr>
        <w:object w:dxaOrig="3960" w:dyaOrig="2320" w14:anchorId="6CD30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8.25pt;height:116.05pt" o:ole="">
            <v:imagedata r:id="rId4" o:title=""/>
          </v:shape>
          <o:OLEObject Type="Embed" ProgID="Equation.DSMT4" ShapeID="_x0000_i1027" DrawAspect="Content" ObjectID="_1652545384" r:id="rId5"/>
        </w:object>
      </w:r>
      <w:r>
        <w:t xml:space="preserve"> </w:t>
      </w:r>
    </w:p>
    <w:p w14:paraId="6C896F05" w14:textId="77777777" w:rsidR="00585CEC" w:rsidRDefault="00585CEC"/>
    <w:sectPr w:rsidR="00585C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A22"/>
    <w:rsid w:val="00222B93"/>
    <w:rsid w:val="00585CEC"/>
    <w:rsid w:val="007B2A22"/>
    <w:rsid w:val="0086101F"/>
    <w:rsid w:val="008B284A"/>
    <w:rsid w:val="00B35001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FE1134C-9A27-484C-82D0-8B5248DF4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85CE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85C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6-01T11:03:00Z</dcterms:created>
  <dcterms:modified xsi:type="dcterms:W3CDTF">2020-06-01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